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4499" w:rsidRPr="00AA4499" w:rsidRDefault="00AA4499" w:rsidP="00AA4499">
      <w:pPr>
        <w:keepNext/>
        <w:spacing w:after="0" w:line="240" w:lineRule="auto"/>
        <w:ind w:firstLine="600"/>
        <w:outlineLvl w:val="0"/>
        <w:rPr>
          <w:rFonts w:ascii="Times New Roman" w:eastAsia="Times New Roman" w:hAnsi="Times New Roman" w:cs="Times New Roman"/>
          <w:b/>
          <w:i/>
          <w:sz w:val="28"/>
          <w:szCs w:val="28"/>
          <w:lang w:eastAsia="zh-CN"/>
        </w:rPr>
      </w:pPr>
      <w:bookmarkStart w:id="0" w:name="_Toc101444190"/>
      <w:r w:rsidRPr="00AA4499">
        <w:rPr>
          <w:rFonts w:ascii="Times New Roman" w:eastAsia="Times New Roman" w:hAnsi="Times New Roman" w:cs="Times New Roman"/>
          <w:b/>
          <w:sz w:val="28"/>
          <w:szCs w:val="24"/>
          <w:lang w:eastAsia="zh-CN"/>
        </w:rPr>
        <w:t xml:space="preserve">3. СОДЕРЖАНИЕ И ТЕМАТИЧЕСКОЕ ПЛАНИРОВАНИЕ </w:t>
      </w:r>
      <w:r w:rsidRPr="00AA4499"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  <w:t>УЧЕБНОГО ПРЕДМЕТА</w:t>
      </w:r>
      <w:bookmarkEnd w:id="0"/>
      <w:r w:rsidRPr="00AA4499"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  <w:t xml:space="preserve"> </w:t>
      </w:r>
    </w:p>
    <w:p w:rsidR="00AA4499" w:rsidRPr="00AA4499" w:rsidRDefault="00AA4499" w:rsidP="00AA4499">
      <w:pPr>
        <w:spacing w:after="0" w:line="240" w:lineRule="auto"/>
        <w:ind w:firstLine="600"/>
        <w:rPr>
          <w:rFonts w:ascii="Times New Roman" w:eastAsia="Times New Roman" w:hAnsi="Times New Roman" w:cs="Times New Roman"/>
          <w:color w:val="FF0000"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  <w:lang w:eastAsia="zh-CN"/>
        </w:rPr>
        <w:t>МАТЕМАТИКА</w:t>
      </w:r>
    </w:p>
    <w:p w:rsidR="00AA4499" w:rsidRPr="00AA4499" w:rsidRDefault="00AA4499" w:rsidP="00AA4499">
      <w:pPr>
        <w:spacing w:after="0" w:line="240" w:lineRule="auto"/>
        <w:ind w:firstLine="600"/>
        <w:rPr>
          <w:rFonts w:ascii="Times New Roman" w:eastAsia="Times New Roman" w:hAnsi="Times New Roman" w:cs="Times New Roman"/>
          <w:color w:val="FF0000"/>
          <w:sz w:val="16"/>
          <w:szCs w:val="16"/>
          <w:lang w:eastAsia="zh-CN"/>
        </w:rPr>
      </w:pPr>
    </w:p>
    <w:tbl>
      <w:tblPr>
        <w:tblW w:w="15588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2500"/>
        <w:gridCol w:w="346"/>
        <w:gridCol w:w="32"/>
        <w:gridCol w:w="5462"/>
        <w:gridCol w:w="980"/>
        <w:gridCol w:w="2149"/>
        <w:gridCol w:w="2149"/>
        <w:gridCol w:w="1970"/>
      </w:tblGrid>
      <w:tr w:rsidR="00AA4499" w:rsidRPr="00AA4499" w:rsidTr="008F4B98">
        <w:trPr>
          <w:trHeight w:val="23"/>
          <w:tblHeader/>
        </w:trPr>
        <w:tc>
          <w:tcPr>
            <w:tcW w:w="2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Наименование разделов и тем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Содержание учебного материала и формы организации деятельности обучающихся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Объем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в часах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Код образовательного результата ФГОС СОО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Код образовательного результата ФГОС СПО</w:t>
            </w: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правления воспитательной работы</w:t>
            </w: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Раздел 1.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лгебра и начала анализ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1.1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94161" w:rsidRDefault="00AA4499" w:rsidP="00A9416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9416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A94161" w:rsidRDefault="00A94161" w:rsidP="00A9416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с использованием свойств чисел и систем счисления, делимости, долей и частей, процентов, модулей чисел. </w:t>
            </w:r>
          </w:p>
          <w:p w:rsidR="00A94161" w:rsidRPr="00A94161" w:rsidRDefault="00A94161" w:rsidP="00A9416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  <w:p w:rsidR="00A94161" w:rsidRPr="00A94161" w:rsidRDefault="00A94161" w:rsidP="00A9416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использованием градусной меры угла. Модуль числа и его свойства.</w:t>
            </w:r>
          </w:p>
          <w:p w:rsidR="00A94161" w:rsidRPr="00A94161" w:rsidRDefault="00A94161" w:rsidP="00A9416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4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движение и совместную работу </w:t>
            </w:r>
            <w:proofErr w:type="gramStart"/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с</w:t>
            </w:r>
            <w:proofErr w:type="gramEnd"/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A94161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смеси и сплавы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помощью линейных и квадратных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A94161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дробно-рациональных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й и их систем. </w:t>
            </w:r>
          </w:p>
          <w:p w:rsidR="00A94161" w:rsidRPr="00A94161" w:rsidRDefault="00A94161" w:rsidP="00A9416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  <w:p w:rsidR="00A94161" w:rsidRDefault="00A94161" w:rsidP="00A9416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6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  <w:p w:rsidR="00A94161" w:rsidRDefault="00A94161" w:rsidP="00A9416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7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A94161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1pt" o:ole="">
                  <v:imagedata r:id="rId6" o:title=""/>
                </v:shape>
                <o:OLEObject Type="Embed" ProgID="Equation.DSMT4" ShapeID="_x0000_i1025" DrawAspect="Content" ObjectID="_1714239106" r:id="rId7"/>
              </w:objec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  <w:p w:rsidR="00AA4499" w:rsidRPr="00AA4499" w:rsidRDefault="00A94161" w:rsidP="00A9416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8. </w:t>
            </w:r>
            <w:r w:rsidRPr="00A94161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ое решение уравнений и неравенств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в рамках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 xml:space="preserve">(указывает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343E4" w:rsidRPr="00AA4499" w:rsidTr="008F4B98">
        <w:trPr>
          <w:trHeight w:val="23"/>
        </w:trPr>
        <w:tc>
          <w:tcPr>
            <w:tcW w:w="250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lastRenderedPageBreak/>
              <w:t xml:space="preserve">Тема 1.2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я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343E4" w:rsidRPr="00AA4499" w:rsidTr="004B7593">
        <w:trPr>
          <w:trHeight w:val="230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46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9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343E4" w:rsidRP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Радианная мера угла, тригонометрическая окружность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.</w:t>
            </w:r>
          </w:p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Синус, косинус, тангенс, котангенс произвольного угла. Основное тригонометрическое тождество и следствия из него</w:t>
            </w:r>
          </w:p>
          <w:p w:rsidR="005343E4" w:rsidRP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игонометрические функции чисел и углов. </w:t>
            </w:r>
          </w:p>
          <w:p w:rsidR="005343E4" w:rsidRPr="00AA4499" w:rsidRDefault="005343E4" w:rsidP="004660E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Значения тригонометрических функций для углов 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3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45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6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9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18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270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B0"/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. (</w:t>
            </w:r>
            <w:r w:rsidRPr="005343E4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460" w:dyaOrig="720" w14:anchorId="247ED8D2">
                <v:shape id="_x0000_i1026" type="#_x0000_t75" style="width:72.6pt;height:36.6pt" o:ole="">
                  <v:imagedata r:id="rId8" o:title=""/>
                </v:shape>
                <o:OLEObject Type="Embed" ProgID="Equation.DSMT4" ShapeID="_x0000_i1026" DrawAspect="Content" ObjectID="_1714239107" r:id="rId9"/>
              </w:objec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д).</w:t>
            </w:r>
            <w:r w:rsidRPr="004660E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5343E4" w:rsidRP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ы приведения, сложения тригонометрических функций, формулы двойного </w:t>
            </w: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и половинного 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аргумента</w:t>
            </w:r>
          </w:p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</w:tc>
        <w:tc>
          <w:tcPr>
            <w:tcW w:w="98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343E4" w:rsidRPr="00AA4499" w:rsidTr="005343E4">
        <w:trPr>
          <w:trHeight w:val="848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46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94" w:type="dxa"/>
            <w:gridSpan w:val="2"/>
            <w:vMerge/>
            <w:tcBorders>
              <w:lef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343E4" w:rsidRPr="00AA4499" w:rsidRDefault="005343E4" w:rsidP="00AA449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A4499" w:rsidRPr="00AA4499" w:rsidTr="00EE2CD5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A4499" w:rsidRPr="00AA4499" w:rsidRDefault="00AA4499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A4499" w:rsidRDefault="00AA4499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</w:t>
            </w:r>
            <w:proofErr w:type="gramStart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обучающихся</w:t>
            </w:r>
            <w:proofErr w:type="gramEnd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  <w:p w:rsidR="00A149D7" w:rsidRDefault="00A149D7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  <w:p w:rsidR="00A149D7" w:rsidRDefault="00A149D7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  <w:p w:rsidR="00A149D7" w:rsidRDefault="00A149D7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  <w:p w:rsidR="00A149D7" w:rsidRDefault="00A149D7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  <w:p w:rsidR="00A149D7" w:rsidRPr="00AA4499" w:rsidRDefault="00A149D7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4499" w:rsidRPr="00AA4499" w:rsidRDefault="00AA4499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E2CD5" w:rsidRPr="00AA4499" w:rsidTr="00B35001">
        <w:trPr>
          <w:trHeight w:val="23"/>
        </w:trPr>
        <w:tc>
          <w:tcPr>
            <w:tcW w:w="25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Pr="00AA4499" w:rsidRDefault="00EE2CD5" w:rsidP="00EE2CD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Тема </w:t>
            </w: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.3</w:t>
            </w:r>
          </w:p>
          <w:p w:rsidR="00EE2CD5" w:rsidRDefault="00EE2CD5" w:rsidP="00EE2CD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660E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ункции и их свойства</w:t>
            </w: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  <w:p w:rsidR="00EE2CD5" w:rsidRPr="00AA4499" w:rsidRDefault="00EE2CD5" w:rsidP="006F5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EE2CD5" w:rsidRPr="00AA4499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E2CD5" w:rsidRPr="00AA4499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E2CD5" w:rsidRPr="00AA4499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E2CD5" w:rsidRPr="00AA4499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E2CD5" w:rsidRPr="00AA4499" w:rsidRDefault="00EE2CD5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343E4" w:rsidRPr="00AA4499" w:rsidTr="005343E4">
        <w:trPr>
          <w:trHeight w:val="7956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46" w:type="dxa"/>
            <w:tcBorders>
              <w:top w:val="single" w:sz="4" w:space="0" w:color="000000"/>
              <w:left w:val="single" w:sz="4" w:space="0" w:color="auto"/>
            </w:tcBorders>
            <w:shd w:val="clear" w:color="auto" w:fill="auto"/>
          </w:tcPr>
          <w:p w:rsidR="005343E4" w:rsidRPr="00AA4499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94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343E4" w:rsidRP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, монотонность</w:t>
            </w:r>
            <w:r w:rsidRPr="005343E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</w:p>
          <w:p w:rsidR="005343E4" w:rsidRPr="005343E4" w:rsidRDefault="005343E4" w:rsidP="000464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ибольшее и наименьшее значение функции. Периодические функции </w:t>
            </w: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и наименьший период. </w:t>
            </w: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Четность и нечетность функций. Сложные функции.</w:t>
            </w:r>
          </w:p>
          <w:p w:rsidR="005343E4" w:rsidRPr="005343E4" w:rsidRDefault="005343E4" w:rsidP="000464C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Функции «дробная часть числа» </w:t>
            </w:r>
            <w:bookmarkStart w:id="1" w:name="MTBlankEqn"/>
            <w:r w:rsidRPr="005343E4">
              <w:rPr>
                <w:rFonts w:ascii="Times New Roman" w:eastAsia="Calibri" w:hAnsi="Times New Roman" w:cs="Times New Roman"/>
                <w:color w:val="FF0000"/>
                <w:position w:val="-14"/>
                <w:sz w:val="24"/>
                <w:szCs w:val="24"/>
              </w:rPr>
              <w:object w:dxaOrig="760" w:dyaOrig="400">
                <v:shape id="_x0000_i1027" type="#_x0000_t75" style="width:38.4pt;height:22.8pt" o:ole="">
                  <v:imagedata r:id="rId10" o:title=""/>
                </v:shape>
                <o:OLEObject Type="Embed" ProgID="Equation.DSMT4" ShapeID="_x0000_i1027" DrawAspect="Content" ObjectID="_1714239108" r:id="rId11"/>
              </w:object>
            </w:r>
            <w:bookmarkEnd w:id="1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  и «целая часть числа» </w:t>
            </w:r>
            <w:r w:rsidRPr="005343E4">
              <w:rPr>
                <w:rFonts w:ascii="Times New Roman" w:eastAsia="Calibri" w:hAnsi="Times New Roman" w:cs="Times New Roman"/>
                <w:color w:val="FF0000"/>
                <w:position w:val="-14"/>
                <w:sz w:val="24"/>
                <w:szCs w:val="24"/>
              </w:rPr>
              <w:object w:dxaOrig="740" w:dyaOrig="400">
                <v:shape id="_x0000_i1028" type="#_x0000_t75" style="width:36.6pt;height:22.8pt" o:ole="">
                  <v:imagedata r:id="rId12" o:title=""/>
                </v:shape>
                <o:OLEObject Type="Embed" ProgID="Equation.DSMT4" ShapeID="_x0000_i1028" DrawAspect="Content" ObjectID="_1714239109" r:id="rId13"/>
              </w:object>
            </w: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.</w:t>
            </w:r>
            <w:r w:rsidRPr="005343E4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 xml:space="preserve"> </w:t>
            </w:r>
          </w:p>
          <w:p w:rsidR="005343E4" w:rsidRDefault="005343E4" w:rsidP="005343E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Тригонометрические функции</w:t>
            </w:r>
            <w:r w:rsidRPr="005343E4">
              <w:t xml:space="preserve"> </w: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числового аргумента</w:t>
            </w:r>
            <w:r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 </w:t>
            </w:r>
            <w:r w:rsidRPr="005343E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600" w:dyaOrig="320" w14:anchorId="4C7D9098">
                <v:shape id="_x0000_i1029" type="#_x0000_t75" style="width:130.8pt;height:16.2pt" o:ole="">
                  <v:imagedata r:id="rId14" o:title=""/>
                </v:shape>
                <o:OLEObject Type="Embed" ProgID="Equation.DSMT4" ShapeID="_x0000_i1029" DrawAspect="Content" ObjectID="_1714239110" r:id="rId15"/>
              </w:object>
            </w: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. </w:t>
            </w:r>
          </w:p>
          <w:p w:rsidR="005343E4" w:rsidRPr="005343E4" w:rsidRDefault="005343E4" w:rsidP="005343E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Функция </w:t>
            </w:r>
            <w:r w:rsidRPr="005343E4">
              <w:rPr>
                <w:rFonts w:ascii="Times New Roman" w:eastAsia="Calibri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859" w:dyaOrig="300" w14:anchorId="0820F9C1">
                <v:shape id="_x0000_i1030" type="#_x0000_t75" style="width:42.6pt;height:15pt" o:ole="">
                  <v:imagedata r:id="rId16" o:title=""/>
                </v:shape>
                <o:OLEObject Type="Embed" ProgID="Equation.DSMT4" ShapeID="_x0000_i1030" DrawAspect="Content" ObjectID="_1714239111" r:id="rId17"/>
              </w:object>
            </w: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. Свойства и графики тригонометрических функций.</w:t>
            </w:r>
          </w:p>
          <w:p w:rsidR="005343E4" w:rsidRPr="005343E4" w:rsidRDefault="005343E4" w:rsidP="0080740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Арккосинус, арксинус, арктангенс числа. Арккотангенс числа. Простейшие тригонометрические уравнения.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Решение тригонометрических уравнений.</w:t>
            </w:r>
          </w:p>
          <w:p w:rsid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братные тригонометрические функции, их свойства и графики. Решение простейших тригонометрических неравенств.</w:t>
            </w:r>
          </w:p>
          <w:p w:rsidR="005343E4" w:rsidRPr="005343E4" w:rsidRDefault="005343E4" w:rsidP="00AA449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Тригонометрические уравнения. Однородные тригонометрические уравнения</w:t>
            </w:r>
          </w:p>
          <w:p w:rsidR="005343E4" w:rsidRPr="005343E4" w:rsidRDefault="005343E4" w:rsidP="00EC6673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Простейшие системы тригонометрических уравнений.</w:t>
            </w:r>
          </w:p>
          <w:p w:rsidR="005343E4" w:rsidRPr="005343E4" w:rsidRDefault="005343E4" w:rsidP="0080740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Степень с действительным показателем, свойства степени</w:t>
            </w:r>
          </w:p>
          <w:p w:rsidR="005343E4" w:rsidRPr="005343E4" w:rsidRDefault="005343E4" w:rsidP="00EC6673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Простейшие показательные уравнения и неравенства. Показательная функция и ее свойства и график. </w: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Число </w: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180" w:dyaOrig="220" w14:anchorId="741A0F1E">
                <v:shape id="_x0000_i1031" type="#_x0000_t75" style="width:7.2pt;height:12.6pt" o:ole="">
                  <v:imagedata r:id="rId18" o:title=""/>
                </v:shape>
                <o:OLEObject Type="Embed" ProgID="Equation.DSMT4" ShapeID="_x0000_i1031" DrawAspect="Content" ObjectID="_1714239112" r:id="rId19"/>
              </w:objec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 и функция </w: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position w:val="-10"/>
                <w:sz w:val="24"/>
                <w:szCs w:val="24"/>
              </w:rPr>
              <w:object w:dxaOrig="639" w:dyaOrig="360" w14:anchorId="26C2DFF8">
                <v:shape id="_x0000_i1032" type="#_x0000_t75" style="width:31.8pt;height:16.8pt" o:ole="">
                  <v:imagedata r:id="rId20" o:title=""/>
                </v:shape>
                <o:OLEObject Type="Embed" ProgID="Equation.DSMT4" ShapeID="_x0000_i1032" DrawAspect="Content" ObjectID="_1714239113" r:id="rId21"/>
              </w:object>
            </w: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.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343E4" w:rsidRPr="00AA4499" w:rsidRDefault="005343E4" w:rsidP="005343E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right w:val="single" w:sz="4" w:space="0" w:color="000000"/>
            </w:tcBorders>
          </w:tcPr>
          <w:p w:rsidR="005343E4" w:rsidRPr="00AA4499" w:rsidRDefault="005343E4" w:rsidP="00AA449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E2CD5" w:rsidRPr="00AA4499" w:rsidTr="00B35001">
        <w:trPr>
          <w:trHeight w:val="568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 xml:space="preserve">(Названия должны быть краткими и отражать 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E2CD5" w:rsidRPr="00AA4499" w:rsidTr="00B35001">
        <w:trPr>
          <w:trHeight w:val="568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E2CD5" w:rsidRPr="00802280" w:rsidRDefault="005343E4" w:rsidP="005343E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E2CD5" w:rsidRPr="00AA4499" w:rsidTr="00B35001">
        <w:trPr>
          <w:trHeight w:val="568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E2CD5" w:rsidRPr="00AA4499" w:rsidTr="00AB223D">
        <w:trPr>
          <w:trHeight w:val="698"/>
        </w:trPr>
        <w:tc>
          <w:tcPr>
            <w:tcW w:w="25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E2CD5" w:rsidRPr="00AA4499" w:rsidRDefault="00EE2CD5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CD5" w:rsidRPr="00AA4499" w:rsidRDefault="00EE2CD5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B223D" w:rsidRPr="00AA4499" w:rsidTr="00B35001">
        <w:trPr>
          <w:trHeight w:val="293"/>
        </w:trPr>
        <w:tc>
          <w:tcPr>
            <w:tcW w:w="25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B223D" w:rsidRPr="00AA4499" w:rsidRDefault="00AB223D" w:rsidP="00EE2CD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Тема </w:t>
            </w: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.4</w:t>
            </w:r>
          </w:p>
          <w:p w:rsidR="00AB223D" w:rsidRPr="00AA4499" w:rsidRDefault="00AB223D" w:rsidP="00EE2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6F5554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Логарифмы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AB223D" w:rsidRPr="00EC6673" w:rsidRDefault="00AB223D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223D" w:rsidRPr="00AA4499" w:rsidRDefault="00A149D7" w:rsidP="00A149D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DE35B6">
        <w:trPr>
          <w:trHeight w:val="3864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149D7" w:rsidRPr="00AA4499" w:rsidRDefault="00A149D7" w:rsidP="00EE2C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46" w:type="dxa"/>
            <w:tcBorders>
              <w:top w:val="single" w:sz="4" w:space="0" w:color="000000"/>
              <w:left w:val="single" w:sz="4" w:space="0" w:color="auto"/>
            </w:tcBorders>
            <w:shd w:val="clear" w:color="auto" w:fill="auto"/>
          </w:tcPr>
          <w:p w:rsidR="00A149D7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94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343E4" w:rsidRDefault="00A149D7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Логарифм числа, свойства логарифма</w:t>
            </w:r>
          </w:p>
          <w:p w:rsidR="00A149D7" w:rsidRPr="006F5554" w:rsidRDefault="00A149D7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</w:t>
            </w:r>
          </w:p>
          <w:p w:rsidR="00A149D7" w:rsidRPr="005343E4" w:rsidRDefault="00A149D7" w:rsidP="00C56E8F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Степенная функция и ее свойства и график.</w:t>
            </w:r>
          </w:p>
          <w:p w:rsidR="00A149D7" w:rsidRPr="005343E4" w:rsidRDefault="00A149D7" w:rsidP="00C56E8F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Иррациональные уравнения.</w:t>
            </w:r>
          </w:p>
          <w:p w:rsidR="00A149D7" w:rsidRPr="005343E4" w:rsidRDefault="00A149D7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Первичные представления о множестве комплексных чисел</w:t>
            </w:r>
          </w:p>
          <w:p w:rsidR="00A149D7" w:rsidRDefault="00A149D7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iCs/>
                <w:color w:val="FF0000"/>
                <w:sz w:val="24"/>
                <w:szCs w:val="24"/>
              </w:rPr>
              <w:t>Действия с комплексными числами. Комплексно сопряженные числа. Модуль и аргумент числа. Тригонометрическая форма комплексного числа.</w:t>
            </w:r>
          </w:p>
          <w:p w:rsidR="00A149D7" w:rsidRPr="006F5554" w:rsidRDefault="00A149D7" w:rsidP="00F677D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Cs/>
                <w:iCs/>
                <w:color w:val="FF0000"/>
                <w:sz w:val="24"/>
                <w:szCs w:val="24"/>
              </w:rPr>
              <w:t xml:space="preserve">Решение уравнений в комплексных числах.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A149D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B223D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B223D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AB223D" w:rsidRPr="001C2062" w:rsidRDefault="005343E4" w:rsidP="005343E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B223D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B223D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223D" w:rsidRPr="00AA4499" w:rsidRDefault="00AB223D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23D" w:rsidRPr="00AA4499" w:rsidRDefault="00AB223D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8F4B98" w:rsidRPr="00AA4499" w:rsidTr="00EE2CD5">
        <w:trPr>
          <w:trHeight w:val="23"/>
        </w:trPr>
        <w:tc>
          <w:tcPr>
            <w:tcW w:w="2500" w:type="dxa"/>
            <w:vMerge w:val="restart"/>
            <w:tcBorders>
              <w:top w:val="single" w:sz="4" w:space="0" w:color="auto"/>
              <w:lef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Тема </w:t>
            </w: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.5</w:t>
            </w:r>
          </w:p>
          <w:p w:rsidR="008F4B98" w:rsidRPr="00AA4499" w:rsidRDefault="008F4B98" w:rsidP="00CA027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CA027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Метод интервалов для решения неравенств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027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F4B98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54528B">
        <w:trPr>
          <w:trHeight w:val="7727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677D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343E4" w:rsidRDefault="00A149D7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5343E4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Решение уравнений и неравенств, содержащих переменную под знаком модуля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.</w:t>
            </w:r>
          </w:p>
          <w:p w:rsidR="00A149D7" w:rsidRPr="005343E4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истемы показательных, логарифмических и иррациональных уравнений. Системы показательных, логарифмических и иррациональных неравенств</w:t>
            </w:r>
          </w:p>
          <w:p w:rsidR="00A149D7" w:rsidRPr="005343E4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Взаимно обратные функции. Графики взаимно обратных функций.</w:t>
            </w:r>
          </w:p>
          <w:p w:rsidR="00A149D7" w:rsidRPr="005343E4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, системы уравнений с параметром</w:t>
            </w:r>
          </w:p>
          <w:p w:rsidR="00A149D7" w:rsidRPr="005343E4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Формула Бинома Ньютона</w:t>
            </w:r>
          </w:p>
          <w:p w:rsidR="00A149D7" w:rsidRPr="005343E4" w:rsidRDefault="00A149D7" w:rsidP="00CA0273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      </w:r>
            <w:proofErr w:type="spell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целозначные</w:t>
            </w:r>
            <w:proofErr w:type="spell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 многочлены.</w:t>
            </w:r>
          </w:p>
          <w:p w:rsidR="00A149D7" w:rsidRPr="005343E4" w:rsidRDefault="00A149D7" w:rsidP="008F4B98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Диофантовы</w:t>
            </w:r>
            <w:proofErr w:type="spell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 уравнения. Цепные дроби. Теорема Ферма о сумме квадратов. </w:t>
            </w:r>
          </w:p>
          <w:p w:rsidR="00A149D7" w:rsidRPr="005343E4" w:rsidRDefault="00A149D7" w:rsidP="005343E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Суммы и ряды, методы суммирования и признаки сходимости.</w:t>
            </w:r>
          </w:p>
          <w:p w:rsidR="00A149D7" w:rsidRPr="005343E4" w:rsidRDefault="00A149D7" w:rsidP="005343E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Теоремы о приближении действительных чисел </w:t>
            </w:r>
            <w:proofErr w:type="gram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рациональными</w:t>
            </w:r>
            <w:proofErr w:type="gram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. </w:t>
            </w:r>
          </w:p>
          <w:p w:rsidR="00A149D7" w:rsidRPr="005343E4" w:rsidRDefault="00A149D7" w:rsidP="005343E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Множества на координатной плоскости. </w:t>
            </w:r>
          </w:p>
          <w:p w:rsidR="00A149D7" w:rsidRPr="005343E4" w:rsidRDefault="00A149D7" w:rsidP="005343E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Неравенство Коши–</w:t>
            </w:r>
            <w:proofErr w:type="spell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Буняковского</w:t>
            </w:r>
            <w:proofErr w:type="spell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, неравенство </w:t>
            </w:r>
            <w:proofErr w:type="spell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Йенсена</w:t>
            </w:r>
            <w:proofErr w:type="spell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, неравенства о </w:t>
            </w:r>
            <w:proofErr w:type="gramStart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средних</w:t>
            </w:r>
            <w:proofErr w:type="gramEnd"/>
            <w:r w:rsidRPr="005343E4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677D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8F4B98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 xml:space="preserve">(Названия должны быть краткими и отражать 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8F4B98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8F4B98" w:rsidRPr="00CA0273" w:rsidRDefault="005343E4" w:rsidP="00CA0273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8F4B98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8F4B98" w:rsidRPr="00AA4499" w:rsidTr="008F4B98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F4B98" w:rsidRPr="00AA4499" w:rsidRDefault="008F4B98" w:rsidP="00CA02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84EF4" w:rsidRPr="00AA4499" w:rsidTr="008F4B98">
        <w:trPr>
          <w:trHeight w:val="23"/>
        </w:trPr>
        <w:tc>
          <w:tcPr>
            <w:tcW w:w="250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B84EF4" w:rsidRPr="00AA4499" w:rsidRDefault="00B84EF4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Тема </w:t>
            </w: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.6</w:t>
            </w:r>
          </w:p>
          <w:p w:rsidR="00B84EF4" w:rsidRPr="00AA4499" w:rsidRDefault="00B84EF4" w:rsidP="008F4B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8F4B98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Дифференцировани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027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4EF4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C502C9">
        <w:trPr>
          <w:trHeight w:val="6347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8F4B9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F422DA" w:rsidRDefault="00A149D7" w:rsidP="00B84EF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F422DA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Понятие предела функции в точке. </w:t>
            </w:r>
          </w:p>
          <w:p w:rsidR="00A149D7" w:rsidRPr="00F422DA" w:rsidRDefault="00A149D7" w:rsidP="00B84EF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F422DA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      </w:r>
          </w:p>
          <w:p w:rsidR="00A149D7" w:rsidRPr="00F422DA" w:rsidRDefault="00A149D7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Дифференцируемость функции</w:t>
            </w:r>
          </w:p>
          <w:p w:rsidR="00A149D7" w:rsidRPr="00F422DA" w:rsidRDefault="00A149D7" w:rsidP="00B84EF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 элементарных функций. Правила дифференцирования.</w:t>
            </w:r>
          </w:p>
          <w:p w:rsidR="00A149D7" w:rsidRPr="00F422DA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Вторая производная, ее геометрический и физический смысл</w:t>
            </w:r>
          </w:p>
          <w:p w:rsidR="00A149D7" w:rsidRPr="00F422DA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онятие о непрерывных функциях</w:t>
            </w:r>
          </w:p>
          <w:p w:rsidR="00A149D7" w:rsidRPr="00F422DA" w:rsidRDefault="00A149D7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Построение графиков функций с помощью производных. </w:t>
            </w:r>
          </w:p>
          <w:p w:rsidR="00A149D7" w:rsidRPr="00F422DA" w:rsidRDefault="00A149D7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Применение производной при решении задач.</w:t>
            </w:r>
          </w:p>
          <w:p w:rsidR="00A149D7" w:rsidRPr="00AA4499" w:rsidRDefault="00A149D7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Нахождение экстремумов функций нескольких переменных. 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8F4B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84EF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84EF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B84EF4" w:rsidRPr="00CA0273" w:rsidRDefault="00B84EF4" w:rsidP="00B84EF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B84EF4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 xml:space="preserve"> </w:t>
            </w:r>
            <w:r w:rsidR="00F422DA"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84EF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84EF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84EF4" w:rsidRPr="00AA4499" w:rsidRDefault="00B84EF4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 xml:space="preserve">Тема </w:t>
            </w: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.7</w:t>
            </w:r>
          </w:p>
          <w:p w:rsidR="00185D06" w:rsidRPr="00AA4499" w:rsidRDefault="00185D06" w:rsidP="00185D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Интегрировани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027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A149D7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85D06" w:rsidRPr="00AA4499" w:rsidRDefault="00185D06" w:rsidP="00B84EF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Default="00185D06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Первообразная.</w:t>
            </w:r>
            <w:r w:rsid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Первообразные</w:t>
            </w:r>
            <w:proofErr w:type="gramEnd"/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элементарных функций. Площадь криволинейной трапеции. Формула Ньютона-Лейбница.</w:t>
            </w:r>
            <w:r w:rsidRPr="00F422DA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F422DA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Определенный интеграл.</w:t>
            </w:r>
          </w:p>
          <w:p w:rsidR="00F422DA" w:rsidRPr="00F422DA" w:rsidRDefault="00F422DA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Вычисление площадей плоских фигур и объемов тел вращения с помощью интеграла.</w:t>
            </w:r>
          </w:p>
          <w:p w:rsidR="00F422DA" w:rsidRPr="00F422DA" w:rsidRDefault="00F422DA" w:rsidP="00F422D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422DA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>Методы решения функциональных уравнений и неравенств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A149D7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B84EF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185D06" w:rsidRPr="00CA0273" w:rsidRDefault="00F422DA" w:rsidP="00F422D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A754D" w:rsidRPr="00AA4499" w:rsidRDefault="00185D06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</w:t>
            </w:r>
            <w:proofErr w:type="gramStart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обучающихся</w:t>
            </w:r>
            <w:proofErr w:type="gramEnd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85D06" w:rsidRPr="00AA4499" w:rsidTr="00B35001">
        <w:trPr>
          <w:trHeight w:val="23"/>
        </w:trPr>
        <w:tc>
          <w:tcPr>
            <w:tcW w:w="250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185D06" w:rsidRDefault="00185D06" w:rsidP="00A149D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85D0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2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85D06" w:rsidRPr="00185D06" w:rsidRDefault="00185D06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185D0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Геометрия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85D06" w:rsidRPr="00AA4499" w:rsidRDefault="00185D06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2C5EAA" w:rsidRPr="00AA4499" w:rsidTr="00B35001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1</w:t>
            </w:r>
          </w:p>
          <w:p w:rsidR="002C5EAA" w:rsidRPr="00AA4499" w:rsidRDefault="002C5EAA" w:rsidP="002C5E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C5EAA" w:rsidRPr="00AA4499" w:rsidRDefault="001C2062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185D0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2C5EAA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 xml:space="preserve">(Названия должны быть краткими и отражать 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C5EAA" w:rsidRPr="00AA4499" w:rsidRDefault="001C2062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2C5EAA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19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Решение задач с применением свойств фигур на плоскости.</w:t>
            </w:r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0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Задачи на доказательство и построение </w:t>
            </w:r>
            <w:proofErr w:type="spellStart"/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контрпримеров</w:t>
            </w:r>
            <w:proofErr w:type="spellEnd"/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1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Использование в задачах простейших логических правил</w:t>
            </w:r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2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3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Решение задач с использованием фактов, связанных с окружностями.</w:t>
            </w:r>
          </w:p>
          <w:p w:rsidR="002C5EAA" w:rsidRDefault="001C2062" w:rsidP="002C5EAA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4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Решение задач на измерения на плоскости, вычисление длин и площадей</w:t>
            </w:r>
          </w:p>
          <w:p w:rsidR="002C5EAA" w:rsidRPr="00CA0273" w:rsidRDefault="001C2062" w:rsidP="001C206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25</w:t>
            </w:r>
            <w:r w:rsid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 xml:space="preserve">. </w:t>
            </w:r>
            <w:r w:rsidR="002C5EAA" w:rsidRPr="002C5EAA">
              <w:rPr>
                <w:rFonts w:ascii="Times New Roman" w:eastAsia="Calibri" w:hAnsi="Times New Roman" w:cs="Times New Roman"/>
                <w:bCs/>
                <w:iCs/>
                <w:sz w:val="24"/>
                <w:szCs w:val="24"/>
              </w:rPr>
              <w:t>Решение задач с помощью векторов и координат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C5EAA" w:rsidRPr="00AA4499" w:rsidRDefault="001C2062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2C5EAA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2C5EAA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C5EAA" w:rsidRPr="00AA4499" w:rsidRDefault="002C5EAA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</w:t>
            </w:r>
            <w:proofErr w:type="gramStart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обучающихся</w:t>
            </w:r>
            <w:proofErr w:type="gramEnd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C5EAA" w:rsidRPr="00AA4499" w:rsidRDefault="002C5EAA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64AB6" w:rsidRPr="00AA4499" w:rsidTr="00B35001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A64AB6" w:rsidRPr="00AA4499" w:rsidRDefault="00A64AB6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2</w:t>
            </w:r>
          </w:p>
          <w:p w:rsidR="00A64AB6" w:rsidRPr="00AA4499" w:rsidRDefault="00A64AB6" w:rsidP="002C5EA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2C5EA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Понятия стереометрии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4AB6" w:rsidRPr="00AA4499" w:rsidRDefault="00A64AB6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64AB6" w:rsidRPr="00AA4499" w:rsidRDefault="001C2062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75402B">
        <w:trPr>
          <w:trHeight w:val="11315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2C5EA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CA754D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глядная стереометрия. Фигуры и их изображения (куб, пирамида, призма). Основные понятия стереометрии и их свойства. Сечения куба и тетраэдра. Основные понятия геометрии в пространстве. Аксиомы стереометрии и следствия из них. </w:t>
            </w:r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Понятие об аксиоматическом методе.</w:t>
            </w:r>
          </w:p>
          <w:p w:rsidR="00A149D7" w:rsidRPr="00CA754D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Теорема </w:t>
            </w:r>
            <w:proofErr w:type="spellStart"/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Менелая</w:t>
            </w:r>
            <w:proofErr w:type="spellEnd"/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 для тетраэдра. Построение сечений многогранников методом следов. Центральное проектирование. Построение сечений многогранников методом проекций</w:t>
            </w:r>
          </w:p>
          <w:p w:rsidR="00A149D7" w:rsidRPr="00CA754D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</w:pPr>
            <w:proofErr w:type="gramStart"/>
            <w:r w:rsidRPr="00CA754D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>Скрещивающиеся</w:t>
            </w:r>
            <w:proofErr w:type="gramEnd"/>
            <w:r w:rsidRPr="00CA754D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 xml:space="preserve"> прямые в пространстве. Угол между ними. Методы нахождения расстояний между </w:t>
            </w:r>
            <w:proofErr w:type="gramStart"/>
            <w:r w:rsidRPr="00CA754D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>скрещивающимися</w:t>
            </w:r>
            <w:proofErr w:type="gramEnd"/>
            <w:r w:rsidRPr="00CA754D"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  <w:t xml:space="preserve"> прямыми.</w:t>
            </w:r>
          </w:p>
          <w:p w:rsidR="00A149D7" w:rsidRPr="00CA754D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Теоремы о параллельности прямых и плоскостей в пространстве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.</w:t>
            </w:r>
          </w:p>
          <w:p w:rsidR="00A149D7" w:rsidRPr="00A64AB6" w:rsidRDefault="00A149D7" w:rsidP="00A66A0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color w:val="FF0000"/>
                <w:sz w:val="24"/>
                <w:szCs w:val="24"/>
                <w:highlight w:val="yellow"/>
                <w:lang w:eastAsia="zh-CN"/>
              </w:rPr>
            </w:pPr>
            <w:r w:rsidRPr="00CA754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</w:t>
            </w: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еометрические места точек в пространстве.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A149D7" w:rsidRPr="00CA754D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Перпендикулярность прямой и плоскости. Ортогональное проектирование. Наклонные и проекции. Теорема о трех перпендикулярах.</w:t>
            </w:r>
          </w:p>
          <w:p w:rsidR="00A149D7" w:rsidRPr="00CA754D" w:rsidRDefault="00A149D7" w:rsidP="00A66A00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лы в пространстве. Перпендикулярные плоскости. </w:t>
            </w:r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      </w:r>
          </w:p>
          <w:p w:rsidR="00A149D7" w:rsidRPr="00CA754D" w:rsidRDefault="00A149D7" w:rsidP="00A66A00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иды тетраэдров. </w:t>
            </w:r>
            <w:proofErr w:type="spellStart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Ортоцентрический</w:t>
            </w:r>
            <w:proofErr w:type="spellEnd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траэдр, каркасный тетраэдр, </w:t>
            </w:r>
            <w:proofErr w:type="spellStart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равногранный</w:t>
            </w:r>
            <w:proofErr w:type="spellEnd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траэдр. Прямоугольный тетраэдр. Медианы и </w:t>
            </w:r>
            <w:proofErr w:type="spellStart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бимедианы</w:t>
            </w:r>
            <w:proofErr w:type="spellEnd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траэдра. </w:t>
            </w:r>
          </w:p>
          <w:p w:rsidR="00A149D7" w:rsidRPr="00CA754D" w:rsidRDefault="00A149D7" w:rsidP="00A66A0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Достраивание тетраэдра до параллелепипеда</w:t>
            </w:r>
          </w:p>
          <w:p w:rsidR="00A149D7" w:rsidRPr="00CA754D" w:rsidRDefault="00A149D7" w:rsidP="00A66A00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стояния между фигурами в пространстве. </w:t>
            </w:r>
            <w:r w:rsidRPr="00CA754D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Общий перпендикуляр двух скрещивающихся прямых.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2C5E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FA455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FA4554" w:rsidRPr="00AA4499" w:rsidRDefault="00FA4554" w:rsidP="00A64AB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A4554" w:rsidRPr="00AA4499" w:rsidRDefault="00FA455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FA4554" w:rsidRPr="00AA4499" w:rsidRDefault="00FA455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A4554" w:rsidRPr="00AA4499" w:rsidRDefault="001C2062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4554" w:rsidRPr="00AA4499" w:rsidRDefault="00FA455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4554" w:rsidRPr="00AA4499" w:rsidRDefault="00FA455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4554" w:rsidRPr="00AA4499" w:rsidRDefault="00FA455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64AB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64AB6" w:rsidRPr="00AA4499" w:rsidRDefault="00A64AB6" w:rsidP="00A64AB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4AB6" w:rsidRPr="00CE1C0B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bookmarkStart w:id="2" w:name="_GoBack"/>
            <w:r w:rsidRPr="00CE1C0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bookmarkEnd w:id="2"/>
          <w:p w:rsidR="00A64AB6" w:rsidRPr="00CA0273" w:rsidRDefault="00CA754D" w:rsidP="00A64AB6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64AB6" w:rsidRPr="00AA4499" w:rsidRDefault="001C2062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64AB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64AB6" w:rsidRPr="00AA4499" w:rsidRDefault="00A64AB6" w:rsidP="00A64AB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64AB6" w:rsidRPr="00AA4499" w:rsidRDefault="001C2062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64AB6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4AB6" w:rsidRPr="00AA4499" w:rsidRDefault="00A64AB6" w:rsidP="00A64AB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64AB6" w:rsidRPr="00AA4499" w:rsidRDefault="00A64AB6" w:rsidP="00A66A0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64AB6" w:rsidRPr="00AA4499" w:rsidRDefault="001C2062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64AB6" w:rsidRPr="00AA4499" w:rsidRDefault="00A64AB6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D7544" w:rsidRPr="00AA4499" w:rsidTr="00B35001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4D7544" w:rsidRPr="00AA4499" w:rsidRDefault="004D7544" w:rsidP="00A66A0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3</w:t>
            </w:r>
          </w:p>
          <w:p w:rsidR="004D7544" w:rsidRPr="00AA4499" w:rsidRDefault="004D7544" w:rsidP="00A66A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A66A0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A4499" w:rsidRDefault="004D754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7544" w:rsidRPr="00AA4499" w:rsidRDefault="001C2062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4C5EE5">
        <w:trPr>
          <w:trHeight w:val="3588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A64AB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66A00" w:rsidRDefault="00A149D7" w:rsidP="00CA754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Виды многогранников</w:t>
            </w:r>
          </w:p>
          <w:p w:rsidR="00A149D7" w:rsidRPr="00CA754D" w:rsidRDefault="00A149D7" w:rsidP="004D754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Теорема Пифагора в пространстве. </w:t>
            </w:r>
          </w:p>
          <w:p w:rsidR="00A149D7" w:rsidRPr="00CA754D" w:rsidRDefault="00A149D7" w:rsidP="004D754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Развертки многогранника. Кратчайшие пути на поверхности многогранника.</w:t>
            </w:r>
          </w:p>
          <w:p w:rsidR="00A149D7" w:rsidRPr="004D7544" w:rsidRDefault="00A149D7" w:rsidP="00CA754D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Теорема Эйлера. Правильные многогранники. Двойственность правильных многогранников</w:t>
            </w:r>
            <w:r w:rsidRPr="00FA455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  <w:p w:rsidR="00A149D7" w:rsidRPr="00A66A00" w:rsidRDefault="00A149D7" w:rsidP="00CA754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Призма.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Параллелепипед. Свойства параллелепипеда. Прямоугольный параллелепипед. Наклонные призмы.</w:t>
            </w:r>
            <w:r w:rsidRPr="00FA455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A149D7" w:rsidRPr="00CA754D" w:rsidRDefault="00A149D7" w:rsidP="004D754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Пирамид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иды пирамид. Элементы правильной пирамиды. Пирамиды с </w:t>
            </w:r>
            <w:proofErr w:type="spellStart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равнонаклоненными</w:t>
            </w:r>
            <w:proofErr w:type="spellEnd"/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брами и гранями, их основные свойства</w:t>
            </w:r>
          </w:p>
          <w:p w:rsidR="00A149D7" w:rsidRPr="00A66A00" w:rsidRDefault="00A149D7" w:rsidP="004D754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Площади поверхностей многогранников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64AB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D754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149D7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4D7544" w:rsidRPr="00A149D7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7544" w:rsidRPr="00AA4499" w:rsidRDefault="001C2062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D754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149D7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4D7544" w:rsidRPr="00A149D7" w:rsidRDefault="00CA754D" w:rsidP="00FA455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7544" w:rsidRPr="00AA4499" w:rsidRDefault="001C2062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D754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7544" w:rsidRPr="00AA4499" w:rsidRDefault="001C2062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D7544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 xml:space="preserve">(указывает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D7544" w:rsidRPr="00AA4499" w:rsidRDefault="001C2062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7544" w:rsidRPr="00AA4499" w:rsidRDefault="004D7544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70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E8589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lastRenderedPageBreak/>
              <w:t>Тема 2.4</w:t>
            </w:r>
          </w:p>
          <w:p w:rsidR="00B35001" w:rsidRPr="00AA4499" w:rsidRDefault="00B35001" w:rsidP="00E858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E8589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ла вращения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26594E">
        <w:trPr>
          <w:trHeight w:val="5244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A45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CA754D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Тела вращ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я</w:t>
            </w: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: цилиндр, конус, сфера и шар</w:t>
            </w:r>
          </w:p>
          <w:p w:rsidR="00A149D7" w:rsidRPr="00CA754D" w:rsidRDefault="00A149D7" w:rsidP="00BF0C15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новные свойства прямого кругового цилиндра, прямого кругового конуса. Изображение тел вращения на плоскости. </w:t>
            </w:r>
          </w:p>
          <w:p w:rsidR="00A149D7" w:rsidRPr="00CA754D" w:rsidRDefault="00A149D7" w:rsidP="00FA5319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A754D">
              <w:rPr>
                <w:rFonts w:ascii="Times New Roman" w:eastAsia="Calibri" w:hAnsi="Times New Roman" w:cs="Times New Roman"/>
                <w:sz w:val="24"/>
                <w:szCs w:val="24"/>
              </w:rPr>
              <w:t>Сечения цилиндра, конуса и шара. Шаровой сегмент, шаровой слой, шаровой сектор (конус).</w:t>
            </w:r>
          </w:p>
          <w:p w:rsidR="00A149D7" w:rsidRPr="005A0801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Усеченная пирамида и усеченный конус.</w:t>
            </w:r>
          </w:p>
          <w:p w:rsidR="00A149D7" w:rsidRPr="005A0801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</w:t>
            </w:r>
          </w:p>
          <w:p w:rsidR="00A149D7" w:rsidRPr="00A55568" w:rsidRDefault="00A149D7" w:rsidP="00A55568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сферической геометрии. Конические сечения.</w:t>
            </w:r>
          </w:p>
          <w:p w:rsidR="00A149D7" w:rsidRPr="005A0801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Касательные прямые и плоскости</w:t>
            </w:r>
          </w:p>
          <w:p w:rsidR="00A149D7" w:rsidRPr="005A0801" w:rsidRDefault="00A149D7" w:rsidP="00840C73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писанные и описанные сферы. Касающиеся сферы. Комбинации тел вращения. </w:t>
            </w:r>
          </w:p>
          <w:p w:rsidR="00A149D7" w:rsidRPr="00CA754D" w:rsidRDefault="00A149D7" w:rsidP="00840C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ростейшие комбинации многогранников и тел вращения между собой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Вычисление элементов пространственных фигу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 (ребра, диагонали, углы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A455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4D7544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4D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B35001" w:rsidRPr="00B35001" w:rsidRDefault="005A0801" w:rsidP="005A08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5</w:t>
            </w:r>
          </w:p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B3500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Площади и объемы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0632ED">
        <w:trPr>
          <w:trHeight w:val="4416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A0801" w:rsidRDefault="00A149D7" w:rsidP="005A08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ъем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      </w:r>
          </w:p>
          <w:p w:rsidR="00A149D7" w:rsidRPr="005A0801" w:rsidRDefault="00A149D7" w:rsidP="00B350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риложения интеграла к вычислению объемов и поверхностей тел вращения. Площадь сферического пояса. Объем шарового слоя.</w:t>
            </w:r>
            <w:r>
              <w:t xml:space="preserve"> 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объемов при решении зада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A149D7" w:rsidRPr="005A0801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</w:t>
            </w:r>
          </w:p>
          <w:p w:rsidR="00A149D7" w:rsidRPr="005A0801" w:rsidRDefault="00A149D7" w:rsidP="00B350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лощадь поверхности правильной пирамиды и прямой призмы. 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лощадь сферы. Развертка цилиндра и конуса. Площадь поверхности цилиндра и конуса.</w:t>
            </w:r>
          </w:p>
          <w:p w:rsidR="00A149D7" w:rsidRPr="005A0801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Комбинации многогранников и тел вращения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B35001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B35001" w:rsidRPr="00AA4499" w:rsidRDefault="00B35001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35001" w:rsidRPr="004D7544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4D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B35001" w:rsidRPr="00B35001" w:rsidRDefault="005A0801" w:rsidP="005A08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35001" w:rsidRPr="00AA4499" w:rsidRDefault="001C2062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5001" w:rsidRPr="00AA4499" w:rsidRDefault="00B35001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013DF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B35001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013DF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6</w:t>
            </w:r>
          </w:p>
          <w:p w:rsidR="001C2062" w:rsidRPr="00B35001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FC43B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Подобие в пространств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013DF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DA70F0">
        <w:trPr>
          <w:trHeight w:val="2760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A0801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Подобные тела в пространстве. </w:t>
            </w:r>
          </w:p>
          <w:p w:rsidR="00A149D7" w:rsidRPr="005A0801" w:rsidRDefault="00A149D7" w:rsidP="00FC43B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Отношение объемов и площадей поверхностей подобных фигур.</w:t>
            </w:r>
          </w:p>
          <w:p w:rsidR="00A149D7" w:rsidRPr="005A0801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Движения в пространстве</w:t>
            </w: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: п</w:t>
            </w: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араллельный перенос, центральная симметрия, симметрия относительно плоскости, поворот. Свойства движений.</w:t>
            </w:r>
            <w:r>
              <w:t xml:space="preserve"> </w:t>
            </w: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Применение движений при решении задач.</w:t>
            </w:r>
          </w:p>
          <w:p w:rsidR="00A149D7" w:rsidRPr="005A0801" w:rsidRDefault="00A149D7" w:rsidP="005A08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Преобразование подобия, гомотетия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>
              <w:t xml:space="preserve"> </w:t>
            </w:r>
            <w:r w:rsidRPr="005A0801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Решение задач на плоскости с использованием стереометрических методов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B3500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FC43B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FC43BA" w:rsidRPr="00AA4499" w:rsidRDefault="00FC43BA" w:rsidP="00FC43B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C43BA" w:rsidRPr="00AA4499" w:rsidRDefault="001C2062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FC43B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FC43BA" w:rsidRPr="00AA4499" w:rsidRDefault="00FC43BA" w:rsidP="00FC43B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C43BA" w:rsidRPr="004D7544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4D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FC43BA" w:rsidRPr="00B35001" w:rsidRDefault="005A0801" w:rsidP="005A08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C43BA" w:rsidRPr="00AA4499" w:rsidRDefault="001C2062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43BA" w:rsidRPr="00AA4499" w:rsidRDefault="00FC43BA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EF5263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EF5263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34B3E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434B3E" w:rsidRDefault="00434B3E" w:rsidP="002D54B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2.7</w:t>
            </w:r>
          </w:p>
          <w:p w:rsidR="00434B3E" w:rsidRPr="00AA4499" w:rsidRDefault="00434B3E" w:rsidP="002D54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2D54BC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Векторы и координаты 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34B3E" w:rsidRPr="00AA4499" w:rsidRDefault="00434B3E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34B3E" w:rsidRPr="00AA4499" w:rsidRDefault="001C2062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34B3E" w:rsidRPr="00AA4499" w:rsidRDefault="00434B3E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34B3E" w:rsidRPr="00AA4499" w:rsidRDefault="00434B3E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34B3E" w:rsidRPr="00AA4499" w:rsidRDefault="00434B3E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3105C2">
        <w:trPr>
          <w:trHeight w:val="4692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C43B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A0801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Векторы и координаты в пространстве</w:t>
            </w:r>
          </w:p>
          <w:p w:rsidR="00A149D7" w:rsidRPr="005A0801" w:rsidRDefault="00A149D7" w:rsidP="005A0801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Сумма векторов, умножение вектора на число. Угол между векторами. Скалярное произведение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      </w:r>
          </w:p>
          <w:p w:rsidR="00A149D7" w:rsidRPr="005A0801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 плоскос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A149D7" w:rsidRPr="005A0801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Формула расстояния между точками</w:t>
            </w:r>
          </w:p>
          <w:p w:rsidR="00A149D7" w:rsidRPr="005A0801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Уравнение сферы</w:t>
            </w:r>
          </w:p>
          <w:p w:rsidR="00A149D7" w:rsidRDefault="00A149D7" w:rsidP="00434B3E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а расстояния от точки до плоскости. Способы задания </w:t>
            </w:r>
            <w:proofErr w:type="gramStart"/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прямой</w:t>
            </w:r>
            <w:proofErr w:type="gramEnd"/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равнениями.</w:t>
            </w:r>
          </w:p>
          <w:p w:rsidR="00A149D7" w:rsidRPr="005A0801" w:rsidRDefault="00A149D7" w:rsidP="00434B3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и доказательство теорем с помощью векторов и методом координат. Элементы геометрии масс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FC43B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D4131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4D7544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4D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1C2062" w:rsidRPr="00B35001" w:rsidRDefault="001C2062" w:rsidP="005A0801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  <w:r w:rsidR="005A0801"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D4131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D4131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1C2062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C2062" w:rsidRDefault="001C2062" w:rsidP="001C2062">
            <w:pPr>
              <w:jc w:val="center"/>
            </w:pPr>
            <w:r w:rsidRPr="00D4131F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2062" w:rsidRPr="00AA4499" w:rsidRDefault="001C2062" w:rsidP="001C206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C7C24" w:rsidRDefault="00AC7C24" w:rsidP="00434B3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AC7C2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 3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A4499" w:rsidRDefault="00AC7C24" w:rsidP="00434B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C7C2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ероятность и статистика, логика, теория графов и комбинаторик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1C2062" w:rsidP="00434B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434B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434B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434B3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AC7C2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1</w:t>
            </w:r>
          </w:p>
          <w:p w:rsidR="00AC7C24" w:rsidRPr="00AA4499" w:rsidRDefault="00AC7C24" w:rsidP="00AC7C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AC7C2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1C2062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C7C2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E6543A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C7C2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4D754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4D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6.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 на табличное и графическое представление данных. 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7.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8.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определение частоты и вероятности событий. 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9.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ение вероятностей в опытах с равновозможными элементарными исходами. 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0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рименением комбинаторики.</w:t>
            </w:r>
          </w:p>
          <w:p w:rsidR="00AC7C24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числение вероятностей независимых событий, применение формулы сложения вероятностей. </w:t>
            </w:r>
          </w:p>
          <w:p w:rsidR="00AC7C24" w:rsidRPr="00B35001" w:rsidRDefault="001C2062" w:rsidP="00AC7C24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  <w:r w:rsid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="00AC7C24" w:rsidRPr="00AC7C2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с применением диаграмм Эйлера, дерева вероятностей, формулы Бернулли.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E6543A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C7C2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E6543A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C7C24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C24" w:rsidRPr="00AA4499" w:rsidRDefault="00E6543A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C7C24" w:rsidRPr="00AA4499" w:rsidRDefault="00AC7C24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F0BBE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5F0BBE" w:rsidRDefault="005F0BBE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2</w:t>
            </w:r>
          </w:p>
          <w:p w:rsidR="005F0BBE" w:rsidRPr="00AA4499" w:rsidRDefault="005F0BBE" w:rsidP="00AC7C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AC7C24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Условная вероятность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F0BBE" w:rsidRPr="00AA4499" w:rsidRDefault="005F0BBE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F0BBE" w:rsidRPr="00AA4499" w:rsidRDefault="00E6543A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0BBE" w:rsidRPr="00AA4499" w:rsidRDefault="005F0BBE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0BBE" w:rsidRPr="00AA4499" w:rsidRDefault="005F0BBE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0BBE" w:rsidRPr="00AA4499" w:rsidRDefault="005F0BBE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B272B0">
        <w:trPr>
          <w:trHeight w:val="1656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AC7C2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5A0801" w:rsidRDefault="00A149D7" w:rsidP="00AC7C2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Вероятностное пространство. Аксиомы теории вероятностей.</w:t>
            </w:r>
          </w:p>
          <w:p w:rsidR="00A149D7" w:rsidRPr="005A0801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Условная вероятность.</w:t>
            </w:r>
          </w:p>
          <w:p w:rsidR="00A149D7" w:rsidRPr="005A0801" w:rsidRDefault="00A149D7" w:rsidP="005F0BB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Правило умножения вероятностей. Формула полной вероятности. </w:t>
            </w:r>
          </w:p>
          <w:p w:rsidR="00A149D7" w:rsidRPr="005A0801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Формула Байеса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AC7C2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3751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E6543A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E6543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B35001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 xml:space="preserve">(Названия должны быть краткими и отражать 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3751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3751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37516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C74879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C74879" w:rsidRDefault="00C74879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3</w:t>
            </w:r>
          </w:p>
          <w:p w:rsid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4340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Дискретные случайные величины</w:t>
            </w:r>
          </w:p>
          <w:p w:rsidR="00C74879" w:rsidRPr="00AA4499" w:rsidRDefault="00C74879" w:rsidP="00C7487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74879" w:rsidRPr="00AA4499" w:rsidRDefault="00C74879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74879" w:rsidRPr="00AA4499" w:rsidRDefault="00E6543A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A0801" w:rsidRPr="00AA4499" w:rsidTr="002A7C90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5A0801" w:rsidRPr="00AA4499" w:rsidRDefault="005A0801" w:rsidP="005F0B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5A0801" w:rsidRPr="005A0801" w:rsidRDefault="005A0801" w:rsidP="00FE5ED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Дискретные случайные величины и распределения.</w:t>
            </w:r>
            <w:r w:rsidRPr="005A080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A0801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  <w:p w:rsidR="005A0801" w:rsidRPr="005A0801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5A0801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Совместные распределения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5A0801" w:rsidRPr="00AA4499" w:rsidTr="002A7C90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5A0801" w:rsidRPr="00AA4499" w:rsidRDefault="005A0801" w:rsidP="005F0B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A0801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A0801" w:rsidRPr="005A0801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0801" w:rsidRPr="00AA4499" w:rsidRDefault="005A0801" w:rsidP="005F0B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149D7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149D7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4B526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149D7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A149D7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149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4B526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4B526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4B5265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C74879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4</w:t>
            </w:r>
          </w:p>
          <w:p w:rsid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4340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Математическое ожидание</w:t>
            </w:r>
          </w:p>
          <w:p w:rsid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74879" w:rsidRPr="00AA4499" w:rsidRDefault="00E6543A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034067">
        <w:trPr>
          <w:trHeight w:val="2484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C7487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FE5EDF" w:rsidRDefault="00A149D7" w:rsidP="00C74879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Математическое ожидание и дисперсия случайной величины. Математическое ожидание и дисперсия суммы случайных величин. 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Бинарная случайная величина, распределение Бернулли.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Геометрическое распределение. 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Биномиальное распределение и его свойства. </w:t>
            </w: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Гипергеометрическое распределение и его свойства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 xml:space="preserve">(Названия должны быть краткими и отражать </w:t>
            </w: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lastRenderedPageBreak/>
              <w:t>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B3E8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lastRenderedPageBreak/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E6543A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E6543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B35001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B3E8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B3E8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CB3E8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C74879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5</w:t>
            </w:r>
          </w:p>
          <w:p w:rsidR="00C74879" w:rsidRPr="00C7487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F0B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епрерывные случайные величины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74879" w:rsidRPr="00AA4499" w:rsidRDefault="00E6543A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4879" w:rsidRPr="00AA4499" w:rsidRDefault="00C74879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71582D">
        <w:trPr>
          <w:trHeight w:val="3036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C7487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Непрерывные случайные величины</w:t>
            </w:r>
          </w:p>
          <w:p w:rsidR="00A149D7" w:rsidRPr="00FE5EDF" w:rsidRDefault="00A149D7" w:rsidP="00C74879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 плотности вероятности.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Функция распределения</w:t>
            </w: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Равномерное распределение. </w:t>
            </w:r>
          </w:p>
          <w:p w:rsidR="00A149D7" w:rsidRPr="00FE5EDF" w:rsidRDefault="00A149D7" w:rsidP="00C74879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казательное распределение, его параметры. 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Распределение Пуассона и его применение</w:t>
            </w: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Нормальное распределение. </w:t>
            </w: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Функция Лапласа</w:t>
            </w: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  <w:p w:rsidR="00A149D7" w:rsidRPr="00FE5EDF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Центральная предельная теорема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C7487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8E10FE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7487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B35001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8E10FE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8E10FE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8E10FE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F6F8E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4F6F8E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6</w:t>
            </w:r>
          </w:p>
          <w:p w:rsidR="004F6F8E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F0B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Неравенство </w:t>
            </w:r>
            <w:r w:rsidRPr="005F0B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Чебышева</w:t>
            </w:r>
          </w:p>
          <w:p w:rsidR="004F6F8E" w:rsidRPr="00AA4499" w:rsidRDefault="004F6F8E" w:rsidP="004F6F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F6F8E" w:rsidRPr="00AA4499" w:rsidRDefault="00E6543A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F6F8E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F6F8E" w:rsidRPr="00FE5EDF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о Чебышева</w:t>
            </w:r>
          </w:p>
          <w:p w:rsidR="004F6F8E" w:rsidRPr="005F0BBE" w:rsidRDefault="004F6F8E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39367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7487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B35001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39367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39367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E5EDF" w:rsidRPr="00AA4499" w:rsidRDefault="00E6543A" w:rsidP="00A149D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</w:t>
            </w:r>
            <w:proofErr w:type="gramStart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обучающихся</w:t>
            </w:r>
            <w:proofErr w:type="gramEnd"/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39367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F6F8E" w:rsidRPr="00AA4499" w:rsidTr="005343E4">
        <w:trPr>
          <w:trHeight w:val="23"/>
        </w:trPr>
        <w:tc>
          <w:tcPr>
            <w:tcW w:w="2500" w:type="dxa"/>
            <w:vMerge w:val="restart"/>
            <w:tcBorders>
              <w:left w:val="single" w:sz="4" w:space="0" w:color="000000"/>
            </w:tcBorders>
            <w:shd w:val="clear" w:color="auto" w:fill="auto"/>
          </w:tcPr>
          <w:p w:rsidR="004F6F8E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Тема 3.7</w:t>
            </w:r>
          </w:p>
          <w:p w:rsidR="004F6F8E" w:rsidRPr="00AA4499" w:rsidRDefault="004F6F8E" w:rsidP="004F6F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5F0B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Ковариация двух случайных величин</w:t>
            </w: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2C5EA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lastRenderedPageBreak/>
              <w:t>Содержание учебного материала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F6F8E" w:rsidRPr="00AA4499" w:rsidRDefault="00E6543A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A149D7" w:rsidRPr="00AA4499" w:rsidTr="00D33604">
        <w:trPr>
          <w:trHeight w:val="5244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4F6F8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gridSpan w:val="2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AA4499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</w:p>
        </w:tc>
        <w:tc>
          <w:tcPr>
            <w:tcW w:w="5462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A149D7" w:rsidRPr="00FE5EDF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Ковариация двух случайных величин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 коэффициенте корреляции.</w:t>
            </w: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 Совместные наблюдения двух случайных величин. </w:t>
            </w:r>
            <w:r w:rsidRPr="00FE5ED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борочный коэффициент корреляции. </w:t>
            </w:r>
            <w:r w:rsidRPr="00FE5EDF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Линейная регрессия.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 xml:space="preserve">Статистическая гипотеза. 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  <w:t>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Построение соответствий. 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FF0000"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Инъективные и </w:t>
            </w:r>
            <w:proofErr w:type="spellStart"/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сюръективные</w:t>
            </w:r>
            <w:proofErr w:type="spellEnd"/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 соответствия. Биекции. Дискретная непрерывность. Принцип Дирихле.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Кодирование. Двоичная запись. 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Основные понятия теории графов. </w:t>
            </w:r>
          </w:p>
          <w:p w:rsidR="00A149D7" w:rsidRPr="00FE5EDF" w:rsidRDefault="00A149D7" w:rsidP="004F6F8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Деревья. Двоичное дерево. Связность. Компоненты связности. Пути на графе. </w:t>
            </w:r>
            <w:proofErr w:type="spellStart"/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>Эйлеровы</w:t>
            </w:r>
            <w:proofErr w:type="spellEnd"/>
            <w:r w:rsidRPr="00FE5EDF">
              <w:rPr>
                <w:rFonts w:ascii="Times New Roman" w:eastAsia="Calibri" w:hAnsi="Times New Roman" w:cs="Times New Roman"/>
                <w:bCs/>
                <w:color w:val="FF0000"/>
                <w:sz w:val="24"/>
                <w:szCs w:val="24"/>
              </w:rPr>
              <w:t xml:space="preserve"> и Гамильтоновы пути. 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9D7" w:rsidRPr="00AA4499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49D7" w:rsidRPr="00AA4499" w:rsidRDefault="00A149D7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Лабораторные занятия</w:t>
            </w:r>
          </w:p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B265C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C7487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C7487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>Практические занятия</w:t>
            </w:r>
          </w:p>
          <w:p w:rsidR="00E6543A" w:rsidRPr="00B35001" w:rsidRDefault="00E6543A" w:rsidP="00E6543A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zh-CN"/>
              </w:rPr>
              <w:t>(Названия должны быть краткими и отражать деятельность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B265C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Контрольные работы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ются при наличии по разделу текущей аттестации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B265C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E6543A" w:rsidRPr="00AA4499" w:rsidTr="005343E4">
        <w:trPr>
          <w:trHeight w:val="23"/>
        </w:trPr>
        <w:tc>
          <w:tcPr>
            <w:tcW w:w="250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</w:p>
        </w:tc>
        <w:tc>
          <w:tcPr>
            <w:tcW w:w="58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zh-CN"/>
              </w:rPr>
              <w:t xml:space="preserve">Самостоятельная работа обучающихся </w:t>
            </w: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(указывается при наличии в учебном плане)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6543A" w:rsidRDefault="00E6543A" w:rsidP="00E6543A">
            <w:pPr>
              <w:jc w:val="center"/>
            </w:pPr>
            <w:r w:rsidRPr="00B265C8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43A" w:rsidRPr="00AA4499" w:rsidRDefault="00E6543A" w:rsidP="00E6543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  <w:tr w:rsidR="004F6F8E" w:rsidRPr="00AA4499" w:rsidTr="008F4B98">
        <w:trPr>
          <w:trHeight w:val="231"/>
        </w:trPr>
        <w:tc>
          <w:tcPr>
            <w:tcW w:w="834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zh-CN"/>
              </w:rPr>
              <w:t>Всего: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  <w:r w:rsidRPr="00AA4499"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  <w:t>*</w:t>
            </w: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21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  <w:tc>
          <w:tcPr>
            <w:tcW w:w="19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6F8E" w:rsidRPr="00AA4499" w:rsidRDefault="004F6F8E" w:rsidP="004F6F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4"/>
                <w:szCs w:val="24"/>
                <w:lang w:eastAsia="zh-CN"/>
              </w:rPr>
            </w:pPr>
          </w:p>
        </w:tc>
      </w:tr>
    </w:tbl>
    <w:p w:rsidR="00FE092A" w:rsidRDefault="00FE092A"/>
    <w:sectPr w:rsidR="00FE092A" w:rsidSect="00AA4499">
      <w:pgSz w:w="16838" w:h="11906" w:orient="landscape"/>
      <w:pgMar w:top="709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411764"/>
    <w:multiLevelType w:val="hybridMultilevel"/>
    <w:tmpl w:val="01BAB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A64A4A"/>
    <w:multiLevelType w:val="hybridMultilevel"/>
    <w:tmpl w:val="3CDE8030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988"/>
    <w:rsid w:val="000464CA"/>
    <w:rsid w:val="00131FED"/>
    <w:rsid w:val="00143409"/>
    <w:rsid w:val="00185D06"/>
    <w:rsid w:val="001C2062"/>
    <w:rsid w:val="002C5EAA"/>
    <w:rsid w:val="002D54BC"/>
    <w:rsid w:val="00434B3E"/>
    <w:rsid w:val="004660E4"/>
    <w:rsid w:val="004B7593"/>
    <w:rsid w:val="004D4C2C"/>
    <w:rsid w:val="004D7544"/>
    <w:rsid w:val="004F6F8E"/>
    <w:rsid w:val="005343E4"/>
    <w:rsid w:val="005A0801"/>
    <w:rsid w:val="005F0BBE"/>
    <w:rsid w:val="006962FF"/>
    <w:rsid w:val="006F5554"/>
    <w:rsid w:val="00802280"/>
    <w:rsid w:val="00807401"/>
    <w:rsid w:val="00840C73"/>
    <w:rsid w:val="008F4B98"/>
    <w:rsid w:val="00A10B24"/>
    <w:rsid w:val="00A149D7"/>
    <w:rsid w:val="00A55568"/>
    <w:rsid w:val="00A64AB6"/>
    <w:rsid w:val="00A66A00"/>
    <w:rsid w:val="00A94161"/>
    <w:rsid w:val="00AA4499"/>
    <w:rsid w:val="00AB223D"/>
    <w:rsid w:val="00AC7C24"/>
    <w:rsid w:val="00B35001"/>
    <w:rsid w:val="00B84EF4"/>
    <w:rsid w:val="00BF0C15"/>
    <w:rsid w:val="00C56E8F"/>
    <w:rsid w:val="00C74879"/>
    <w:rsid w:val="00CA0273"/>
    <w:rsid w:val="00CA754D"/>
    <w:rsid w:val="00CE1C0B"/>
    <w:rsid w:val="00CF1783"/>
    <w:rsid w:val="00E6543A"/>
    <w:rsid w:val="00E8589D"/>
    <w:rsid w:val="00EC6673"/>
    <w:rsid w:val="00EE2CD5"/>
    <w:rsid w:val="00F422DA"/>
    <w:rsid w:val="00F677D8"/>
    <w:rsid w:val="00FA4554"/>
    <w:rsid w:val="00FA5319"/>
    <w:rsid w:val="00FC43BA"/>
    <w:rsid w:val="00FD3988"/>
    <w:rsid w:val="00FE092A"/>
    <w:rsid w:val="00FE5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87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740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487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74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19</Pages>
  <Words>3165</Words>
  <Characters>18041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APOU SO TMK</Company>
  <LinksUpToDate>false</LinksUpToDate>
  <CharactersWithSpaces>21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нина</dc:creator>
  <cp:keywords/>
  <dc:description/>
  <cp:lastModifiedBy>Пользователь Windows</cp:lastModifiedBy>
  <cp:revision>33</cp:revision>
  <dcterms:created xsi:type="dcterms:W3CDTF">2022-05-13T10:40:00Z</dcterms:created>
  <dcterms:modified xsi:type="dcterms:W3CDTF">2022-05-16T17:45:00Z</dcterms:modified>
</cp:coreProperties>
</file>